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4BE283" w14:textId="77777777" w:rsidR="005C7321" w:rsidRPr="008E6225" w:rsidRDefault="002E255E" w:rsidP="008E6225">
      <w:pPr>
        <w:pStyle w:val="berschrift3"/>
        <w:numPr>
          <w:ilvl w:val="0"/>
          <w:numId w:val="0"/>
        </w:numPr>
      </w:pPr>
      <w:r>
        <w:t>1.2.5. Hauptsatz der Differential- und Integralrechnung</w:t>
      </w:r>
    </w:p>
    <w:p w14:paraId="5F3D7655" w14:textId="77777777" w:rsidR="005C7321" w:rsidRDefault="005C7321" w:rsidP="005C7321">
      <w:pPr>
        <w:rPr>
          <w:b/>
          <w:color w:val="000000"/>
          <w:u w:val="single"/>
        </w:rPr>
      </w:pPr>
    </w:p>
    <w:p w14:paraId="53F1844D" w14:textId="77777777" w:rsidR="006772EF" w:rsidRDefault="006772EF" w:rsidP="005C7321">
      <w:pPr>
        <w:rPr>
          <w:color w:val="000000"/>
        </w:rPr>
      </w:pPr>
      <w:r w:rsidRPr="006772EF">
        <w:rPr>
          <w:noProof/>
        </w:rPr>
        <w:drawing>
          <wp:anchor distT="0" distB="0" distL="114300" distR="114300" simplePos="0" relativeHeight="251668480" behindDoc="0" locked="0" layoutInCell="1" allowOverlap="1" wp14:anchorId="5F392266" wp14:editId="2DE98703">
            <wp:simplePos x="0" y="0"/>
            <wp:positionH relativeFrom="column">
              <wp:posOffset>-4445</wp:posOffset>
            </wp:positionH>
            <wp:positionV relativeFrom="paragraph">
              <wp:posOffset>-2540</wp:posOffset>
            </wp:positionV>
            <wp:extent cx="2160000" cy="1960518"/>
            <wp:effectExtent l="0" t="0" r="0" b="1905"/>
            <wp:wrapSquare wrapText="bothSides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9605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</w:rPr>
        <w:t xml:space="preserve">Wir haben gesehen: </w:t>
      </w:r>
    </w:p>
    <w:p w14:paraId="736D6D9D" w14:textId="77777777" w:rsidR="006772EF" w:rsidRDefault="006772EF" w:rsidP="005C7321">
      <w:pPr>
        <w:rPr>
          <w:color w:val="000000"/>
        </w:rPr>
      </w:pPr>
      <w:r>
        <w:rPr>
          <w:color w:val="000000"/>
        </w:rPr>
        <w:t xml:space="preserve">Die Fläche unter einer Funktion x im Intervall von a bis b kann man durch eine Flächeninhaltsfunktion bestimmen. Es ist </w:t>
      </w:r>
      <w:r w:rsidR="003742A5" w:rsidRPr="006772EF">
        <w:rPr>
          <w:color w:val="000000"/>
          <w:position w:val="-12"/>
        </w:rPr>
        <w:object w:dxaOrig="2079" w:dyaOrig="360" w14:anchorId="72ED3D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18pt;mso-position-vertical:absolute" o:ole="">
            <v:imagedata r:id="rId7" o:title=""/>
          </v:shape>
          <o:OLEObject Type="Embed" ProgID="Equation.DSMT4" ShapeID="_x0000_i1025" DrawAspect="Content" ObjectID="_1629613253" r:id="rId8"/>
        </w:object>
      </w:r>
      <w:r>
        <w:rPr>
          <w:color w:val="000000"/>
        </w:rPr>
        <w:t>.</w:t>
      </w:r>
    </w:p>
    <w:p w14:paraId="4813129A" w14:textId="77777777" w:rsidR="006772EF" w:rsidRDefault="006772EF" w:rsidP="005C7321">
      <w:pPr>
        <w:rPr>
          <w:color w:val="000000"/>
        </w:rPr>
      </w:pPr>
    </w:p>
    <w:p w14:paraId="1EBD6D72" w14:textId="77777777" w:rsidR="006772EF" w:rsidRDefault="003742A5" w:rsidP="005C7321">
      <w:pPr>
        <w:rPr>
          <w:color w:val="000000"/>
        </w:rPr>
      </w:pPr>
      <w:r>
        <w:rPr>
          <w:color w:val="000000"/>
        </w:rPr>
        <w:t xml:space="preserve">Die Fläche lässt sich auch über eine Stammfunktion bilden, wobei gilt </w:t>
      </w:r>
      <w:r w:rsidRPr="006772EF">
        <w:rPr>
          <w:color w:val="000000"/>
          <w:position w:val="-12"/>
        </w:rPr>
        <w:object w:dxaOrig="1760" w:dyaOrig="360" w14:anchorId="125984EB">
          <v:shape id="_x0000_i1026" type="#_x0000_t75" style="width:88.5pt;height:18.75pt" o:ole="">
            <v:imagedata r:id="rId9" o:title=""/>
          </v:shape>
          <o:OLEObject Type="Embed" ProgID="Equation.DSMT4" ShapeID="_x0000_i1026" DrawAspect="Content" ObjectID="_1629613254" r:id="rId10"/>
        </w:object>
      </w:r>
      <w:r>
        <w:rPr>
          <w:color w:val="000000"/>
        </w:rPr>
        <w:t>.</w:t>
      </w:r>
    </w:p>
    <w:p w14:paraId="641C7D89" w14:textId="77777777" w:rsidR="003742A5" w:rsidRDefault="003742A5" w:rsidP="005C7321">
      <w:pPr>
        <w:rPr>
          <w:color w:val="000000"/>
        </w:rPr>
      </w:pPr>
    </w:p>
    <w:p w14:paraId="3408E9C8" w14:textId="77777777" w:rsidR="003742A5" w:rsidRDefault="003742A5" w:rsidP="003742A5"/>
    <w:p w14:paraId="54FD5E8B" w14:textId="77777777" w:rsidR="003742A5" w:rsidRDefault="003742A5" w:rsidP="003742A5">
      <w:pPr>
        <w:pStyle w:val="Merksatz"/>
      </w:pPr>
      <w:r>
        <w:sym w:font="Marlett" w:char="F034"/>
      </w:r>
      <w:r>
        <w:t>Flächen unter Funktionen lassen sich durch bestimmte Integrale bestimmen.</w:t>
      </w:r>
    </w:p>
    <w:p w14:paraId="1720DFE0" w14:textId="77777777" w:rsidR="003742A5" w:rsidRDefault="003742A5" w:rsidP="003742A5"/>
    <w:p w14:paraId="633964FF" w14:textId="77777777" w:rsidR="003742A5" w:rsidRDefault="003742A5" w:rsidP="003742A5">
      <w:pPr>
        <w:pStyle w:val="Merksatz"/>
      </w:pPr>
      <w:r>
        <w:sym w:font="Marlett" w:char="F034"/>
      </w:r>
      <w:r>
        <w:t>Zwischen dem unbestimmten Integral (Stammfunktion) und dem bestimmten Integral (Streifensumme, Fläche) besteht ein Zusammenhang.</w:t>
      </w:r>
    </w:p>
    <w:p w14:paraId="2BE47590" w14:textId="77777777" w:rsidR="003742A5" w:rsidRDefault="003742A5" w:rsidP="003742A5"/>
    <w:p w14:paraId="767ED081" w14:textId="77777777" w:rsidR="003742A5" w:rsidRDefault="003742A5" w:rsidP="003742A5">
      <w:pPr>
        <w:pStyle w:val="Merksatz"/>
      </w:pPr>
      <w:r>
        <w:sym w:font="Marlett" w:char="F034"/>
      </w:r>
      <w:r>
        <w:t>Das Integrieren ist die Umkehrung des Differenzierens.</w:t>
      </w:r>
    </w:p>
    <w:p w14:paraId="7A11D1BB" w14:textId="77777777" w:rsidR="003742A5" w:rsidRDefault="003742A5" w:rsidP="003742A5"/>
    <w:p w14:paraId="18A7F04B" w14:textId="77777777" w:rsidR="00E665AC" w:rsidRDefault="003742A5" w:rsidP="003742A5">
      <w:pPr>
        <w:pStyle w:val="Satz"/>
      </w:pPr>
      <w:r>
        <w:t>SATZ: HAUPTSATZ DER DIFFERENTIAL- UND INTEGRALRECHNUNG</w:t>
      </w:r>
      <w:r>
        <w:tab/>
      </w:r>
      <w:r>
        <w:br/>
        <w:t>Die Funktion f sei eine auf dem Intervall [a; b] stetige Funktion. F sei eine Stammfunktion von f.</w:t>
      </w:r>
      <w:r>
        <w:tab/>
      </w:r>
      <w:r>
        <w:br/>
        <w:t>Dann lässt sich das bestimmte Integral von f in den Grenzen von a bis b als Differenz von F(b) – F(a) berechnen.</w:t>
      </w:r>
      <w:r>
        <w:tab/>
      </w:r>
      <w:r>
        <w:br/>
      </w:r>
      <w:r w:rsidRPr="003742A5">
        <w:rPr>
          <w:position w:val="-28"/>
        </w:rPr>
        <w:object w:dxaOrig="1920" w:dyaOrig="680" w14:anchorId="0F4CDF73">
          <v:shape id="_x0000_i1027" type="#_x0000_t75" style="width:96pt;height:33.75pt" o:ole="">
            <v:imagedata r:id="rId11" o:title=""/>
          </v:shape>
          <o:OLEObject Type="Embed" ProgID="Equation.DSMT4" ShapeID="_x0000_i1027" DrawAspect="Content" ObjectID="_1629613255" r:id="rId12"/>
        </w:object>
      </w:r>
    </w:p>
    <w:p w14:paraId="1FAD87A2" w14:textId="6B95CB2E" w:rsidR="00D211E4" w:rsidRDefault="00D211E4" w:rsidP="003561F3">
      <w:pPr>
        <w:rPr>
          <w:sz w:val="20"/>
        </w:rPr>
      </w:pPr>
      <w:bookmarkStart w:id="0" w:name="_GoBack"/>
      <w:bookmarkEnd w:id="0"/>
    </w:p>
    <w:sectPr w:rsidR="00D211E4" w:rsidSect="003561F3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7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7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6"/>
  </w:num>
  <w:num w:numId="15">
    <w:abstractNumId w:val="15"/>
  </w:num>
  <w:num w:numId="16">
    <w:abstractNumId w:val="11"/>
  </w:num>
  <w:num w:numId="17">
    <w:abstractNumId w:val="12"/>
  </w:num>
  <w:num w:numId="18">
    <w:abstractNumId w:val="14"/>
  </w:num>
  <w:num w:numId="1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55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1F3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2A5"/>
    <w:rsid w:val="00377BEC"/>
    <w:rsid w:val="00380A19"/>
    <w:rsid w:val="00380E78"/>
    <w:rsid w:val="0038472D"/>
    <w:rsid w:val="00384F18"/>
    <w:rsid w:val="003865AD"/>
    <w:rsid w:val="00387F6B"/>
    <w:rsid w:val="00390319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0E6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40D3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2EF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1477574"/>
  <w15:docId w15:val="{53D79633-3ED8-4ED8-8CC7-5A34DD171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5A0A31E-919D-4374-AAF8-C956DEDB46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1</Words>
  <Characters>768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88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7-08-28T14:46:00Z</cp:lastPrinted>
  <dcterms:created xsi:type="dcterms:W3CDTF">2019-09-10T07:34:00Z</dcterms:created>
  <dcterms:modified xsi:type="dcterms:W3CDTF">2019-09-10T07:34:00Z</dcterms:modified>
</cp:coreProperties>
</file>